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79D13B1A" w:rsidR="00072466" w:rsidRDefault="00B90A1B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BF2BFC1">
                <wp:simplePos x="0" y="0"/>
                <wp:positionH relativeFrom="margin">
                  <wp:posOffset>1146810</wp:posOffset>
                </wp:positionH>
                <wp:positionV relativeFrom="paragraph">
                  <wp:posOffset>8426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6B0C1" w14:textId="77777777" w:rsidR="001F1402" w:rsidRDefault="001F1402" w:rsidP="001F1402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27F1C246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0.3pt;margin-top:66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PUMkYT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00B6B0C1" w14:textId="77777777" w:rsidR="001F1402" w:rsidRDefault="001F1402" w:rsidP="001F1402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27F1C246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F12124">
        <w:drawing>
          <wp:inline distT="0" distB="0" distL="0" distR="0" wp14:anchorId="1E23D45A" wp14:editId="5F963ECF">
            <wp:extent cx="1282642" cy="18288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519" cy="1855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5DDD4" w14:textId="79B9F65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032E045D" w:rsidR="002944E1" w:rsidRDefault="00B90A1B" w:rsidP="00E95C0F">
      <w:pPr>
        <w:pStyle w:val="Title"/>
        <w:rPr>
          <w:b/>
          <w:bCs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467E4302">
                <wp:simplePos x="0" y="0"/>
                <wp:positionH relativeFrom="margin">
                  <wp:posOffset>1210945</wp:posOffset>
                </wp:positionH>
                <wp:positionV relativeFrom="paragraph">
                  <wp:posOffset>79946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08F800" w14:textId="77777777" w:rsidR="001F1402" w:rsidRDefault="001F1402" w:rsidP="001F1402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3E4E89CB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5.35pt;margin-top:62.9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" adj="23903,31299" fillcolor="white [3212]" strokecolor="#4e6128 [1606]" strokeweight="2pt">
                <v:textbox>
                  <w:txbxContent>
                    <w:p w14:paraId="6608F800" w14:textId="77777777" w:rsidR="001F1402" w:rsidRDefault="001F1402" w:rsidP="001F1402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3E4E89CB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F12124">
        <w:drawing>
          <wp:inline distT="0" distB="0" distL="0" distR="0" wp14:anchorId="14739D9C" wp14:editId="327229BD">
            <wp:extent cx="1282642" cy="18288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519" cy="1855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5945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5946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5947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5948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5949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5950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5951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5952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5953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5954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5955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B3E459" w14:textId="77777777" w:rsidR="000F63F9" w:rsidRDefault="000F63F9">
      <w:r>
        <w:separator/>
      </w:r>
    </w:p>
  </w:endnote>
  <w:endnote w:type="continuationSeparator" w:id="0">
    <w:p w14:paraId="55374769" w14:textId="77777777" w:rsidR="000F63F9" w:rsidRDefault="000F63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CBFAE3" w14:textId="77777777" w:rsidR="000F63F9" w:rsidRDefault="000F63F9" w:rsidP="004C4BD6">
      <w:pPr>
        <w:bidi w:val="0"/>
      </w:pPr>
      <w:r>
        <w:separator/>
      </w:r>
    </w:p>
  </w:footnote>
  <w:footnote w:type="continuationSeparator" w:id="0">
    <w:p w14:paraId="04A79639" w14:textId="77777777" w:rsidR="000F63F9" w:rsidRDefault="000F63F9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0F63F9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1F1402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07697"/>
    <w:rsid w:val="00F12124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333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7</TotalTime>
  <Pages>17</Pages>
  <Words>2665</Words>
  <Characters>15197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7</cp:revision>
  <cp:lastPrinted>2022-08-20T04:19:00Z</cp:lastPrinted>
  <dcterms:created xsi:type="dcterms:W3CDTF">2026-01-31T04:41:00Z</dcterms:created>
  <dcterms:modified xsi:type="dcterms:W3CDTF">2026-01-31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